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14" r:id="rId4"/>
    <p:sldId id="312" r:id="rId5"/>
    <p:sldId id="315" r:id="rId6"/>
    <p:sldId id="313" r:id="rId7"/>
    <p:sldId id="316" r:id="rId8"/>
    <p:sldId id="317" r:id="rId9"/>
    <p:sldId id="318" r:id="rId10"/>
    <p:sldId id="319" r:id="rId11"/>
    <p:sldId id="270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20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304800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Amino Aci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Course Instructor: Dr. </a:t>
            </a:r>
            <a:r>
              <a:rPr lang="en-US" sz="2000" b="1" dirty="0" err="1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15616" y="260648"/>
            <a:ext cx="72168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Amino 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Acids with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Ionizable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 Side Chain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95536" y="2780928"/>
          <a:ext cx="8397425" cy="2499270"/>
        </p:xfrm>
        <a:graphic>
          <a:graphicData uri="http://schemas.openxmlformats.org/presentationml/2006/ole">
            <p:oleObj spid="_x0000_s66563" name="CS ChemDraw Drawing" r:id="rId3" imgW="4208956" imgH="1252302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483768" y="1556792"/>
            <a:ext cx="43412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IN" sz="2000" dirty="0" err="1" smtClean="0">
                <a:latin typeface="Times New Roman" pitchFamily="18" charset="0"/>
                <a:cs typeface="Times New Roman" pitchFamily="18" charset="0"/>
              </a:rPr>
              <a:t>onizable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 side 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sz="2000" dirty="0" smtClean="0">
                <a:latin typeface="Times New Roman" pitchFamily="18" charset="0"/>
                <a:cs typeface="Times New Roman" pitchFamily="18" charset="0"/>
              </a:rPr>
              <a:t>hains is basic in nature</a:t>
            </a:r>
            <a:endParaRPr lang="en-I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Classification of Amino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cid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0" y="836712"/>
            <a:ext cx="8964488" cy="367240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Depending on the position of amino group with respect to carbonyl group 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amino 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acids may be classified as </a:t>
            </a:r>
            <a:r>
              <a:rPr lang="el-GR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α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l-GR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β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l-GR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γ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, </a:t>
            </a:r>
            <a:r>
              <a:rPr lang="el-GR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δ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ea typeface="+mj-ea"/>
                <a:cs typeface="Times New Roman" pitchFamily="18" charset="0"/>
              </a:rPr>
              <a:t>etc.</a:t>
            </a:r>
            <a:endParaRPr lang="en-US" sz="2800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0" algn="just">
              <a:spcBef>
                <a:spcPct val="0"/>
              </a:spcBef>
              <a:defRPr/>
            </a:pP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 Examples </a:t>
            </a: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of </a:t>
            </a:r>
            <a:r>
              <a:rPr lang="el-GR" sz="32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amino </a:t>
            </a:r>
            <a:r>
              <a:rPr lang="en-US" sz="32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acids</a:t>
            </a:r>
            <a:endParaRPr lang="en-IN" sz="3200" b="1" dirty="0"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403648" y="3284984"/>
          <a:ext cx="6644177" cy="3573016"/>
        </p:xfrm>
        <a:graphic>
          <a:graphicData uri="http://schemas.openxmlformats.org/presentationml/2006/ole">
            <p:oleObj spid="_x0000_s61442" name="CS ChemDraw Drawing" r:id="rId3" imgW="4392020" imgH="23617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0" y="260648"/>
            <a:ext cx="8964488" cy="609329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Examples of 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mino acids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IN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endParaRPr lang="en-IN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Examples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γ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amino acids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87624" y="1196752"/>
          <a:ext cx="6840759" cy="1705669"/>
        </p:xfrm>
        <a:graphic>
          <a:graphicData uri="http://schemas.openxmlformats.org/presentationml/2006/ole">
            <p:oleObj spid="_x0000_s45062" name="CS ChemDraw Drawing" r:id="rId3" imgW="3603786" imgH="898670" progId="ChemDraw.Document.6.0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043608" y="4365104"/>
          <a:ext cx="7071009" cy="1728192"/>
        </p:xfrm>
        <a:graphic>
          <a:graphicData uri="http://schemas.openxmlformats.org/presentationml/2006/ole">
            <p:oleObj spid="_x0000_s45063" name="CS ChemDraw Drawing" r:id="rId4" imgW="3617402" imgH="88502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ACID–BASE BEHAVIOR OF AMINO 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ACIDS :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Zwitterion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, or 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Inner 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salt.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268760"/>
            <a:ext cx="8568952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mino acids ar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mphoteri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ubstance in natur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hey can exists a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tion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anions.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mino acids i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i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tate exist as zwitterions. In zwitterions the carboxylic group transfer a proton to the amino group.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2123728" y="4869160"/>
          <a:ext cx="4363818" cy="1224136"/>
        </p:xfrm>
        <a:graphic>
          <a:graphicData uri="http://schemas.openxmlformats.org/presentationml/2006/ole">
            <p:oleObj spid="_x0000_s60417" name="CS ChemDraw Drawing" r:id="rId3" imgW="2444129" imgH="68527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260648"/>
            <a:ext cx="8568952" cy="1315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 strong acidic solutions the amino group of an amino acid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ecome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rotonat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sz="28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971600" y="1916832"/>
          <a:ext cx="7277896" cy="1608131"/>
        </p:xfrm>
        <a:graphic>
          <a:graphicData uri="http://schemas.openxmlformats.org/presentationml/2006/ole">
            <p:oleObj spid="_x0000_s46083" name="CS ChemDraw Drawing" r:id="rId3" imgW="4196474" imgH="927476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23528" y="3717032"/>
            <a:ext cx="84969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 strong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asi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s th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rboxylic acid group o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 amino acid become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eprotonat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182096" y="5157192"/>
          <a:ext cx="6893284" cy="1368152"/>
        </p:xfrm>
        <a:graphic>
          <a:graphicData uri="http://schemas.openxmlformats.org/presentationml/2006/ole">
            <p:oleObj spid="_x0000_s46084" name="CS ChemDraw Drawing" r:id="rId4" imgW="4167729" imgH="82703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7664" y="260648"/>
            <a:ext cx="6639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Isoelectri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point or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isoionic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point</a:t>
            </a:r>
            <a:endParaRPr lang="en-I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96752"/>
            <a:ext cx="882047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Isoelectri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oint is the pH at which an amino acid will not migrate in an electric field.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his means it is the pH at which the amino acid is neutral, i.e. the concentration of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zwitter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form is maximum. </a:t>
            </a:r>
          </a:p>
          <a:p>
            <a:pPr lvl="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Isoelectri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poin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s denoted by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l.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Its numerical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value is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average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of the two </a:t>
            </a:r>
            <a:r>
              <a:rPr lang="en-IN" sz="3200" i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IN" sz="3200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IN" sz="32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1124744"/>
            <a:ext cx="21819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49238" y="2420938"/>
          <a:ext cx="8680450" cy="2592387"/>
        </p:xfrm>
        <a:graphic>
          <a:graphicData uri="http://schemas.openxmlformats.org/presentationml/2006/ole">
            <p:oleObj spid="_x0000_s47110" name="CS ChemDraw Drawing" r:id="rId3" imgW="4193826" imgH="125230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0" y="476672"/>
            <a:ext cx="6942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Amino Acids with Neutral Side Chain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043608" y="2060848"/>
          <a:ext cx="6564897" cy="3660799"/>
        </p:xfrm>
        <a:graphic>
          <a:graphicData uri="http://schemas.openxmlformats.org/presentationml/2006/ole">
            <p:oleObj spid="_x0000_s64515" name="CS ChemDraw Drawing" r:id="rId3" imgW="3056864" imgH="170485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5"/>
          <p:cNvSpPr txBox="1">
            <a:spLocks/>
          </p:cNvSpPr>
          <p:nvPr/>
        </p:nvSpPr>
        <p:spPr>
          <a:xfrm>
            <a:off x="467544" y="1124744"/>
            <a:ext cx="820891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15616" y="332656"/>
            <a:ext cx="72168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Amino Acids with </a:t>
            </a:r>
            <a:r>
              <a:rPr lang="en-IN" sz="3200" b="1" dirty="0" err="1" smtClean="0">
                <a:latin typeface="Times New Roman" pitchFamily="18" charset="0"/>
                <a:cs typeface="Times New Roman" pitchFamily="18" charset="0"/>
              </a:rPr>
              <a:t>Ionizable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Side Chains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67543" y="1628800"/>
          <a:ext cx="8459967" cy="4536504"/>
        </p:xfrm>
        <a:graphic>
          <a:graphicData uri="http://schemas.openxmlformats.org/presentationml/2006/ole">
            <p:oleObj spid="_x0000_s65539" name="CS ChemDraw Drawing" r:id="rId3" imgW="4271364" imgH="2290075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411760" y="1052736"/>
            <a:ext cx="40254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ionizable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side chains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cidic in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nature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1</TotalTime>
  <Words>262</Words>
  <Application>Microsoft Office PowerPoint</Application>
  <PresentationFormat>On-screen Show (4:3)</PresentationFormat>
  <Paragraphs>34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Slide 1</vt:lpstr>
      <vt:lpstr>Classification of Amino Acids</vt:lpstr>
      <vt:lpstr>Slide 3</vt:lpstr>
      <vt:lpstr>ACID–BASE BEHAVIOR OF AMINO ACIDS : Zwitterion, or Inner salt.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06</cp:revision>
  <dcterms:created xsi:type="dcterms:W3CDTF">2019-12-17T10:24:49Z</dcterms:created>
  <dcterms:modified xsi:type="dcterms:W3CDTF">2020-04-20T07:02:46Z</dcterms:modified>
</cp:coreProperties>
</file>